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CE2AFB" w14:textId="77777777" w:rsidR="00DF06D9" w:rsidRDefault="00DF06D9" w:rsidP="00B726CD">
      <w:pPr>
        <w:spacing w:line="276" w:lineRule="auto"/>
        <w:jc w:val="both"/>
        <w:rPr>
          <w:color w:val="auto"/>
        </w:rPr>
      </w:pPr>
    </w:p>
    <w:p w14:paraId="223974F1" w14:textId="2BB3E7BE" w:rsidR="00B715E4" w:rsidRPr="00DF06D9" w:rsidRDefault="00B715E4" w:rsidP="00B726CD">
      <w:pPr>
        <w:spacing w:line="276" w:lineRule="auto"/>
        <w:jc w:val="both"/>
        <w:rPr>
          <w:color w:val="auto"/>
        </w:rPr>
      </w:pPr>
      <w:r w:rsidRPr="00DF06D9">
        <w:rPr>
          <w:rFonts w:cs="Times New Roman"/>
          <w:noProof/>
          <w:color w:val="auto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79AE88" wp14:editId="3B296DCD">
                <wp:simplePos x="0" y="0"/>
                <wp:positionH relativeFrom="margin">
                  <wp:posOffset>1621726</wp:posOffset>
                </wp:positionH>
                <wp:positionV relativeFrom="paragraph">
                  <wp:posOffset>-7620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CC78C7" w14:textId="77777777" w:rsidR="00B715E4" w:rsidRPr="00C304AE" w:rsidRDefault="00B715E4" w:rsidP="00B715E4">
                            <w:pPr>
                              <w:rPr>
                                <w:b/>
                              </w:rPr>
                            </w:pPr>
                            <w:r w:rsidRPr="00C304AE">
                              <w:rPr>
                                <w:b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</w:rPr>
                              <w:t>1</w:t>
                            </w:r>
                            <w:r w:rsidR="002D4616">
                              <w:rPr>
                                <w:b/>
                              </w:rPr>
                              <w:t>4</w:t>
                            </w:r>
                            <w:r w:rsidRPr="00C304AE">
                              <w:rPr>
                                <w:b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79AE88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127.7pt;margin-top:-6pt;width:255.7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" fillcolor="#9cc2e5 [1944]" strokecolor="#deeaf6 [664]" strokeweight="1pt">
                <v:textbox>
                  <w:txbxContent>
                    <w:p w14:paraId="1DCC78C7" w14:textId="77777777" w:rsidR="00B715E4" w:rsidRPr="00C304AE" w:rsidRDefault="00B715E4" w:rsidP="00B715E4">
                      <w:pPr>
                        <w:rPr>
                          <w:b/>
                        </w:rPr>
                      </w:pPr>
                      <w:r w:rsidRPr="00C304AE">
                        <w:rPr>
                          <w:b/>
                        </w:rPr>
                        <w:t xml:space="preserve">PHIẾU BÀI TẬP TUẦN </w:t>
                      </w:r>
                      <w:r>
                        <w:rPr>
                          <w:b/>
                        </w:rPr>
                        <w:t>1</w:t>
                      </w:r>
                      <w:r w:rsidR="002D4616">
                        <w:rPr>
                          <w:b/>
                        </w:rPr>
                        <w:t>4</w:t>
                      </w:r>
                      <w:r w:rsidRPr="00C304AE">
                        <w:rPr>
                          <w:b/>
                        </w:rPr>
                        <w:t xml:space="preserve">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148067D" w14:textId="77777777" w:rsidR="00D13DAB" w:rsidRPr="00DF06D9" w:rsidRDefault="00B715E4" w:rsidP="00B726CD">
      <w:pPr>
        <w:tabs>
          <w:tab w:val="left" w:pos="4429"/>
        </w:tabs>
        <w:spacing w:line="276" w:lineRule="auto"/>
        <w:jc w:val="left"/>
        <w:rPr>
          <w:b/>
          <w:color w:val="auto"/>
        </w:rPr>
      </w:pPr>
      <w:r w:rsidRPr="00DF06D9">
        <w:rPr>
          <w:b/>
          <w:color w:val="auto"/>
        </w:rPr>
        <w:t xml:space="preserve">                                                                    Bảng chia 9</w:t>
      </w:r>
    </w:p>
    <w:p w14:paraId="132DA116" w14:textId="77777777" w:rsidR="00B715E4" w:rsidRPr="00DF06D9" w:rsidRDefault="00B715E4" w:rsidP="00B726CD">
      <w:pPr>
        <w:tabs>
          <w:tab w:val="left" w:pos="4429"/>
        </w:tabs>
        <w:spacing w:line="276" w:lineRule="auto"/>
        <w:rPr>
          <w:b/>
          <w:color w:val="auto"/>
        </w:rPr>
      </w:pPr>
      <w:r w:rsidRPr="00DF06D9">
        <w:rPr>
          <w:b/>
          <w:color w:val="auto"/>
        </w:rPr>
        <w:t>Chia số có hai chữ số cho số có một chữ số</w:t>
      </w:r>
    </w:p>
    <w:p w14:paraId="58897AE5" w14:textId="77777777" w:rsidR="00B715E4" w:rsidRPr="00DF06D9" w:rsidRDefault="00B715E4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both"/>
        <w:rPr>
          <w:b/>
          <w:color w:val="auto"/>
        </w:rPr>
      </w:pPr>
      <w:r w:rsidRPr="00DF06D9">
        <w:rPr>
          <w:color w:val="auto"/>
        </w:rPr>
        <w:t>Viết số thích hợp vào ô trố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400"/>
        <w:gridCol w:w="574"/>
        <w:gridCol w:w="573"/>
        <w:gridCol w:w="476"/>
        <w:gridCol w:w="574"/>
        <w:gridCol w:w="574"/>
        <w:gridCol w:w="574"/>
        <w:gridCol w:w="573"/>
        <w:gridCol w:w="574"/>
        <w:gridCol w:w="521"/>
      </w:tblGrid>
      <w:tr w:rsidR="00DF06D9" w:rsidRPr="00DF06D9" w14:paraId="5F57347C" w14:textId="77777777" w:rsidTr="00E74680">
        <w:trPr>
          <w:trHeight w:val="531"/>
        </w:trPr>
        <w:tc>
          <w:tcPr>
            <w:tcW w:w="2400" w:type="dxa"/>
            <w:shd w:val="clear" w:color="auto" w:fill="8EAADB" w:themeFill="accent1" w:themeFillTint="99"/>
            <w:vAlign w:val="center"/>
          </w:tcPr>
          <w:p w14:paraId="2D3C7BFC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Số bị chia</w:t>
            </w:r>
          </w:p>
        </w:tc>
        <w:tc>
          <w:tcPr>
            <w:tcW w:w="574" w:type="dxa"/>
            <w:vAlign w:val="center"/>
          </w:tcPr>
          <w:p w14:paraId="046D2F65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18</w:t>
            </w:r>
          </w:p>
        </w:tc>
        <w:tc>
          <w:tcPr>
            <w:tcW w:w="573" w:type="dxa"/>
            <w:vAlign w:val="center"/>
          </w:tcPr>
          <w:p w14:paraId="6BBFD5AF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36</w:t>
            </w:r>
          </w:p>
        </w:tc>
        <w:tc>
          <w:tcPr>
            <w:tcW w:w="459" w:type="dxa"/>
            <w:vAlign w:val="center"/>
          </w:tcPr>
          <w:p w14:paraId="397589EB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27</w:t>
            </w:r>
          </w:p>
        </w:tc>
        <w:tc>
          <w:tcPr>
            <w:tcW w:w="574" w:type="dxa"/>
            <w:vAlign w:val="center"/>
          </w:tcPr>
          <w:p w14:paraId="6D38D336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4" w:type="dxa"/>
            <w:vAlign w:val="center"/>
          </w:tcPr>
          <w:p w14:paraId="380BAC76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4" w:type="dxa"/>
            <w:vAlign w:val="center"/>
          </w:tcPr>
          <w:p w14:paraId="32E40FCC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63</w:t>
            </w:r>
          </w:p>
        </w:tc>
        <w:tc>
          <w:tcPr>
            <w:tcW w:w="573" w:type="dxa"/>
            <w:vAlign w:val="center"/>
          </w:tcPr>
          <w:p w14:paraId="723ED248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54</w:t>
            </w:r>
          </w:p>
        </w:tc>
        <w:tc>
          <w:tcPr>
            <w:tcW w:w="574" w:type="dxa"/>
            <w:vAlign w:val="center"/>
          </w:tcPr>
          <w:p w14:paraId="6F1617CD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21" w:type="dxa"/>
            <w:vAlign w:val="center"/>
          </w:tcPr>
          <w:p w14:paraId="3D9C1938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81</w:t>
            </w:r>
          </w:p>
          <w:p w14:paraId="28805C07" w14:textId="77777777" w:rsidR="00E74680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</w:tr>
      <w:tr w:rsidR="00DF06D9" w:rsidRPr="00DF06D9" w14:paraId="32DE473D" w14:textId="77777777" w:rsidTr="00E74680">
        <w:trPr>
          <w:trHeight w:val="508"/>
        </w:trPr>
        <w:tc>
          <w:tcPr>
            <w:tcW w:w="2400" w:type="dxa"/>
            <w:shd w:val="clear" w:color="auto" w:fill="8EAADB" w:themeFill="accent1" w:themeFillTint="99"/>
            <w:vAlign w:val="center"/>
          </w:tcPr>
          <w:p w14:paraId="2F855EE0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Số chia</w:t>
            </w:r>
          </w:p>
        </w:tc>
        <w:tc>
          <w:tcPr>
            <w:tcW w:w="574" w:type="dxa"/>
            <w:vAlign w:val="center"/>
          </w:tcPr>
          <w:p w14:paraId="2A958B72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573" w:type="dxa"/>
            <w:vAlign w:val="center"/>
          </w:tcPr>
          <w:p w14:paraId="4613669C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459" w:type="dxa"/>
            <w:vAlign w:val="center"/>
          </w:tcPr>
          <w:p w14:paraId="71545279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4" w:type="dxa"/>
            <w:vAlign w:val="center"/>
          </w:tcPr>
          <w:p w14:paraId="4AECEA10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574" w:type="dxa"/>
            <w:vAlign w:val="center"/>
          </w:tcPr>
          <w:p w14:paraId="7DDC3642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1</w:t>
            </w:r>
          </w:p>
        </w:tc>
        <w:tc>
          <w:tcPr>
            <w:tcW w:w="574" w:type="dxa"/>
            <w:vAlign w:val="center"/>
          </w:tcPr>
          <w:p w14:paraId="041A8900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3" w:type="dxa"/>
            <w:vAlign w:val="center"/>
          </w:tcPr>
          <w:p w14:paraId="090684C5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6</w:t>
            </w:r>
          </w:p>
        </w:tc>
        <w:tc>
          <w:tcPr>
            <w:tcW w:w="574" w:type="dxa"/>
            <w:vAlign w:val="center"/>
          </w:tcPr>
          <w:p w14:paraId="5A201CC8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521" w:type="dxa"/>
            <w:vAlign w:val="center"/>
          </w:tcPr>
          <w:p w14:paraId="1CFD0CBC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</w:tr>
      <w:tr w:rsidR="00DF06D9" w:rsidRPr="00DF06D9" w14:paraId="30CAE56B" w14:textId="77777777" w:rsidTr="00E74680">
        <w:trPr>
          <w:trHeight w:val="508"/>
        </w:trPr>
        <w:tc>
          <w:tcPr>
            <w:tcW w:w="2400" w:type="dxa"/>
            <w:shd w:val="clear" w:color="auto" w:fill="8EAADB" w:themeFill="accent1" w:themeFillTint="99"/>
            <w:vAlign w:val="center"/>
          </w:tcPr>
          <w:p w14:paraId="145FB8D1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Thương</w:t>
            </w:r>
          </w:p>
        </w:tc>
        <w:tc>
          <w:tcPr>
            <w:tcW w:w="574" w:type="dxa"/>
            <w:vAlign w:val="center"/>
          </w:tcPr>
          <w:p w14:paraId="3741F29B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3" w:type="dxa"/>
            <w:vAlign w:val="center"/>
          </w:tcPr>
          <w:p w14:paraId="7805057D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459" w:type="dxa"/>
            <w:vAlign w:val="center"/>
          </w:tcPr>
          <w:p w14:paraId="73B07CCD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3</w:t>
            </w:r>
          </w:p>
        </w:tc>
        <w:tc>
          <w:tcPr>
            <w:tcW w:w="574" w:type="dxa"/>
            <w:vAlign w:val="center"/>
          </w:tcPr>
          <w:p w14:paraId="54B0AFFE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5</w:t>
            </w:r>
          </w:p>
        </w:tc>
        <w:tc>
          <w:tcPr>
            <w:tcW w:w="574" w:type="dxa"/>
            <w:vAlign w:val="center"/>
          </w:tcPr>
          <w:p w14:paraId="195C964B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574" w:type="dxa"/>
            <w:vAlign w:val="center"/>
          </w:tcPr>
          <w:p w14:paraId="0FFE67C2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  <w:tc>
          <w:tcPr>
            <w:tcW w:w="573" w:type="dxa"/>
            <w:vAlign w:val="center"/>
          </w:tcPr>
          <w:p w14:paraId="2DDF2CE8" w14:textId="77777777" w:rsidR="00B715E4" w:rsidRPr="00DF06D9" w:rsidRDefault="00B715E4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</w:p>
        </w:tc>
        <w:tc>
          <w:tcPr>
            <w:tcW w:w="574" w:type="dxa"/>
            <w:vAlign w:val="center"/>
          </w:tcPr>
          <w:p w14:paraId="65CA994B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8</w:t>
            </w:r>
          </w:p>
        </w:tc>
        <w:tc>
          <w:tcPr>
            <w:tcW w:w="521" w:type="dxa"/>
            <w:vAlign w:val="center"/>
          </w:tcPr>
          <w:p w14:paraId="2867CA5C" w14:textId="77777777" w:rsidR="00B715E4" w:rsidRPr="00DF06D9" w:rsidRDefault="00E74680" w:rsidP="00B726CD">
            <w:pPr>
              <w:pStyle w:val="ListParagraph"/>
              <w:tabs>
                <w:tab w:val="left" w:pos="4429"/>
              </w:tabs>
              <w:spacing w:line="276" w:lineRule="auto"/>
              <w:ind w:left="0"/>
              <w:rPr>
                <w:color w:val="auto"/>
              </w:rPr>
            </w:pPr>
            <w:r w:rsidRPr="00DF06D9">
              <w:rPr>
                <w:color w:val="auto"/>
              </w:rPr>
              <w:t>9</w:t>
            </w:r>
          </w:p>
        </w:tc>
      </w:tr>
    </w:tbl>
    <w:p w14:paraId="72D003F9" w14:textId="77777777" w:rsidR="00E74680" w:rsidRPr="00DF06D9" w:rsidRDefault="00E74680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both"/>
        <w:rPr>
          <w:b/>
          <w:color w:val="auto"/>
        </w:rPr>
      </w:pPr>
      <w:r w:rsidRPr="00DF06D9">
        <w:rPr>
          <w:b/>
          <w:color w:val="auto"/>
        </w:rPr>
        <w:t>Đúng ghi Đ, sai ghi S</w:t>
      </w:r>
    </w:p>
    <w:p w14:paraId="313559F3" w14:textId="77777777" w:rsidR="00E74680" w:rsidRPr="00DF06D9" w:rsidRDefault="00E74680" w:rsidP="00B726CD">
      <w:pPr>
        <w:pStyle w:val="ListParagraph"/>
        <w:numPr>
          <w:ilvl w:val="0"/>
          <w:numId w:val="3"/>
        </w:numPr>
        <w:tabs>
          <w:tab w:val="left" w:pos="4429"/>
        </w:tabs>
        <w:spacing w:line="276" w:lineRule="auto"/>
        <w:jc w:val="both"/>
        <w:rPr>
          <w:color w:val="auto"/>
        </w:rPr>
      </w:pPr>
      <w:r w:rsidRPr="00DF06D9">
        <w:rPr>
          <w:color w:val="auto"/>
        </w:rPr>
        <w:t xml:space="preserve">81 : 9 + 145 = 164                                        c) 81 : 9 – 9 = 1 </w:t>
      </w:r>
    </w:p>
    <w:p w14:paraId="66C887BB" w14:textId="77777777" w:rsidR="00E74680" w:rsidRPr="00DF06D9" w:rsidRDefault="00E74680" w:rsidP="00B726CD">
      <w:pPr>
        <w:pStyle w:val="ListParagraph"/>
        <w:tabs>
          <w:tab w:val="left" w:pos="4429"/>
        </w:tabs>
        <w:spacing w:line="276" w:lineRule="auto"/>
        <w:ind w:left="1080"/>
        <w:jc w:val="both"/>
        <w:rPr>
          <w:color w:val="auto"/>
        </w:rPr>
      </w:pPr>
      <w:r w:rsidRPr="00DF06D9">
        <w:rPr>
          <w:color w:val="auto"/>
        </w:rPr>
        <w:t>81 : 9 + 145 = 154                                            81 : 9 – 9 = 0</w:t>
      </w:r>
    </w:p>
    <w:p w14:paraId="360C0393" w14:textId="77777777" w:rsidR="00E74680" w:rsidRPr="00DF06D9" w:rsidRDefault="00E74680" w:rsidP="00B726CD">
      <w:pPr>
        <w:pStyle w:val="ListParagraph"/>
        <w:numPr>
          <w:ilvl w:val="0"/>
          <w:numId w:val="3"/>
        </w:numPr>
        <w:tabs>
          <w:tab w:val="left" w:pos="4429"/>
        </w:tabs>
        <w:spacing w:line="276" w:lineRule="auto"/>
        <w:jc w:val="both"/>
        <w:rPr>
          <w:color w:val="auto"/>
        </w:rPr>
      </w:pPr>
      <w:r w:rsidRPr="00DF06D9">
        <w:rPr>
          <w:color w:val="auto"/>
        </w:rPr>
        <w:t>45 : 9 + 506 = 511                                        d) 72 : 9 – 5 = 3</w:t>
      </w:r>
    </w:p>
    <w:p w14:paraId="05F1F4CC" w14:textId="77777777" w:rsidR="00E74680" w:rsidRPr="00DF06D9" w:rsidRDefault="00E74680" w:rsidP="00B726CD">
      <w:pPr>
        <w:pStyle w:val="ListParagraph"/>
        <w:tabs>
          <w:tab w:val="left" w:pos="4429"/>
        </w:tabs>
        <w:spacing w:line="276" w:lineRule="auto"/>
        <w:ind w:left="1080"/>
        <w:jc w:val="both"/>
        <w:rPr>
          <w:color w:val="auto"/>
        </w:rPr>
      </w:pPr>
      <w:r w:rsidRPr="00DF06D9">
        <w:rPr>
          <w:color w:val="auto"/>
        </w:rPr>
        <w:t xml:space="preserve">45 : 9 + 506 = 521                                             72 : 9 – 5 = 4 </w:t>
      </w:r>
    </w:p>
    <w:p w14:paraId="2E48FA25" w14:textId="77777777" w:rsidR="00E74680" w:rsidRPr="00DF06D9" w:rsidRDefault="00E74680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both"/>
        <w:rPr>
          <w:color w:val="auto"/>
        </w:rPr>
      </w:pPr>
      <w:r w:rsidRPr="00DF06D9">
        <w:rPr>
          <w:color w:val="auto"/>
        </w:rPr>
        <w:t>Có 36 con thỏ nhốt đều vào 9 chuồng. Hỏi mỗi chuồng có bao nhiêu con thỏ?</w:t>
      </w:r>
    </w:p>
    <w:p w14:paraId="40B13495" w14:textId="77777777" w:rsidR="00E74680" w:rsidRPr="00DF06D9" w:rsidRDefault="003E656A" w:rsidP="00B726CD">
      <w:pPr>
        <w:pStyle w:val="ListParagraph"/>
        <w:tabs>
          <w:tab w:val="left" w:pos="4429"/>
        </w:tabs>
        <w:spacing w:line="276" w:lineRule="auto"/>
        <w:rPr>
          <w:color w:val="auto"/>
        </w:rPr>
      </w:pPr>
      <w:r w:rsidRPr="00DF06D9">
        <w:rPr>
          <w:color w:val="auto"/>
        </w:rPr>
        <w:t>Giải</w:t>
      </w:r>
    </w:p>
    <w:p w14:paraId="693B1B7B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1B9A3858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067048B6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1CA21F33" w14:textId="77777777" w:rsidR="003E656A" w:rsidRPr="00DF06D9" w:rsidRDefault="003E656A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Mỗi chuồng nhốt 9 con thỏ. Hỏi có 36 con thỏ thì nhốt được vào mấy chuồng như thế?</w:t>
      </w:r>
    </w:p>
    <w:p w14:paraId="12939A08" w14:textId="77777777" w:rsidR="003E656A" w:rsidRPr="00DF06D9" w:rsidRDefault="003E656A" w:rsidP="00B726CD">
      <w:pPr>
        <w:pStyle w:val="ListParagraph"/>
        <w:tabs>
          <w:tab w:val="left" w:pos="4429"/>
        </w:tabs>
        <w:spacing w:line="276" w:lineRule="auto"/>
        <w:rPr>
          <w:color w:val="auto"/>
        </w:rPr>
      </w:pPr>
      <w:r w:rsidRPr="00DF06D9">
        <w:rPr>
          <w:color w:val="auto"/>
        </w:rPr>
        <w:t>Giải</w:t>
      </w:r>
    </w:p>
    <w:p w14:paraId="4388E8B7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76549D14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271AF7FC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50A851CB" w14:textId="77777777" w:rsidR="003E656A" w:rsidRPr="00DF06D9" w:rsidRDefault="003E656A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Thùng thứ nhất đựng 54 lít dầu, thùng thứ hai đựng bằng </w:t>
      </w:r>
      <w:r w:rsidRPr="00DF06D9">
        <w:rPr>
          <w:color w:val="auto"/>
          <w:position w:val="-26"/>
        </w:rPr>
        <w:object w:dxaOrig="240" w:dyaOrig="680" w14:anchorId="3F6615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3.9pt" o:ole="">
            <v:imagedata r:id="rId7" o:title=""/>
          </v:shape>
          <o:OLEObject Type="Embed" ProgID="Equation.DSMT4" ShapeID="_x0000_i1025" DrawAspect="Content" ObjectID="_1665754962" r:id="rId8"/>
        </w:object>
      </w:r>
      <w:r w:rsidRPr="00DF06D9">
        <w:rPr>
          <w:color w:val="auto"/>
        </w:rPr>
        <w:t xml:space="preserve"> số lít dầu của thùng thứ nhất. Hỏi cả hai thùng đựng bao nhiêu lít dầu?</w:t>
      </w:r>
    </w:p>
    <w:p w14:paraId="6456AB04" w14:textId="77777777" w:rsidR="003E656A" w:rsidRPr="00DF06D9" w:rsidRDefault="003E656A" w:rsidP="00B726CD">
      <w:pPr>
        <w:pStyle w:val="ListParagraph"/>
        <w:tabs>
          <w:tab w:val="left" w:pos="4429"/>
        </w:tabs>
        <w:spacing w:line="276" w:lineRule="auto"/>
        <w:rPr>
          <w:color w:val="auto"/>
        </w:rPr>
      </w:pPr>
      <w:r w:rsidRPr="00DF06D9">
        <w:rPr>
          <w:color w:val="auto"/>
        </w:rPr>
        <w:t>Giải</w:t>
      </w:r>
    </w:p>
    <w:p w14:paraId="6BEBA339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49E1BBB1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73EA440C" w14:textId="77777777" w:rsidR="003E656A" w:rsidRPr="00DF06D9" w:rsidRDefault="003E656A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……………………………………………………………………………………….</w:t>
      </w:r>
    </w:p>
    <w:p w14:paraId="7D417CE3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 xml:space="preserve">    ……………………………………………………………………………………….</w:t>
      </w:r>
    </w:p>
    <w:p w14:paraId="54610C78" w14:textId="77777777" w:rsidR="003E656A" w:rsidRPr="00DF06D9" w:rsidRDefault="003E656A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2A28491D" w14:textId="77777777" w:rsidR="003E656A" w:rsidRPr="00DF06D9" w:rsidRDefault="003E656A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Đặt tính rồi tính</w:t>
      </w:r>
    </w:p>
    <w:p w14:paraId="66899821" w14:textId="77777777" w:rsidR="003E656A" w:rsidRPr="00DF06D9" w:rsidRDefault="003E656A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36 : 3                    72 : 4                 98 : 3                   79 : 4                 85 : 5</w:t>
      </w:r>
    </w:p>
    <w:p w14:paraId="479E057A" w14:textId="77777777" w:rsidR="003E656A" w:rsidRPr="00DF06D9" w:rsidRDefault="003E656A" w:rsidP="00B726CD">
      <w:p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lastRenderedPageBreak/>
        <w:t xml:space="preserve">      …………….      …………….     …………….       ……………..       ……………..</w:t>
      </w:r>
    </w:p>
    <w:p w14:paraId="1444EAD8" w14:textId="77777777" w:rsidR="003E656A" w:rsidRPr="00DF06D9" w:rsidRDefault="003E656A" w:rsidP="00B726CD">
      <w:p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 …………….      …………….     …………….       ……………..       ……………..</w:t>
      </w:r>
    </w:p>
    <w:p w14:paraId="32F22BEC" w14:textId="77777777" w:rsidR="003E656A" w:rsidRPr="00DF06D9" w:rsidRDefault="003E656A" w:rsidP="00B726CD">
      <w:p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 …………….      …………….     …………….       ……………..       ……………..</w:t>
      </w:r>
    </w:p>
    <w:p w14:paraId="0F8BD334" w14:textId="77777777" w:rsidR="003E656A" w:rsidRPr="00DF06D9" w:rsidRDefault="003E656A" w:rsidP="00B726CD">
      <w:p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 …………….      …………….     …………….       ……………..       ……………..</w:t>
      </w:r>
    </w:p>
    <w:p w14:paraId="02323CE6" w14:textId="77777777" w:rsidR="003E656A" w:rsidRPr="00DF06D9" w:rsidRDefault="003E656A" w:rsidP="00B726CD">
      <w:p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36 : 3 = ……       72 : 4 = …        98 : 3 =…(dư …) 79 : 4 = ….(dư…)  85 : 5 = …..</w:t>
      </w:r>
    </w:p>
    <w:p w14:paraId="5C56F036" w14:textId="77777777" w:rsidR="00E645AA" w:rsidRPr="00DF06D9" w:rsidRDefault="00E645AA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Điền số thích hợp vào ô trống</w:t>
      </w:r>
    </w:p>
    <w:p w14:paraId="0E4A2B5A" w14:textId="77777777" w:rsidR="00E645AA" w:rsidRPr="00DF06D9" w:rsidRDefault="00E645AA" w:rsidP="00B726CD">
      <w:pPr>
        <w:pStyle w:val="ListParagraph"/>
        <w:numPr>
          <w:ilvl w:val="0"/>
          <w:numId w:val="5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48 : 9 = …(dư….)                             c) 67 : 9 =….(dư….)</w:t>
      </w:r>
    </w:p>
    <w:p w14:paraId="4E6DDD1B" w14:textId="77777777" w:rsidR="00E645AA" w:rsidRPr="00DF06D9" w:rsidRDefault="00E645AA" w:rsidP="00B726CD">
      <w:pPr>
        <w:pStyle w:val="ListParagraph"/>
        <w:numPr>
          <w:ilvl w:val="0"/>
          <w:numId w:val="5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65 : 9 =….(dư….)                             d) 86 : 9 = ….(dư…)</w:t>
      </w:r>
    </w:p>
    <w:p w14:paraId="67C84499" w14:textId="77777777" w:rsidR="00E645AA" w:rsidRPr="00DF06D9" w:rsidRDefault="00E645AA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Nối </w:t>
      </w:r>
    </w:p>
    <w:p w14:paraId="08FCA216" w14:textId="77777777" w:rsidR="00E645AA" w:rsidRPr="00DF06D9" w:rsidRDefault="00A24451" w:rsidP="00B726CD">
      <w:pPr>
        <w:pStyle w:val="ListParagraph"/>
        <w:tabs>
          <w:tab w:val="left" w:pos="4247"/>
        </w:tabs>
        <w:spacing w:after="80" w:line="276" w:lineRule="auto"/>
        <w:jc w:val="both"/>
        <w:rPr>
          <w:color w:val="auto"/>
        </w:rPr>
      </w:pP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53F35E" wp14:editId="11AC4082">
                <wp:simplePos x="0" y="0"/>
                <wp:positionH relativeFrom="column">
                  <wp:posOffset>5590476</wp:posOffset>
                </wp:positionH>
                <wp:positionV relativeFrom="paragraph">
                  <wp:posOffset>82550</wp:posOffset>
                </wp:positionV>
                <wp:extent cx="1059815" cy="353060"/>
                <wp:effectExtent l="19050" t="0" r="45085" b="15875"/>
                <wp:wrapNone/>
                <wp:docPr id="10" name="Flowchart: Preparati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9815" cy="353060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7CE03D" w14:textId="77777777" w:rsidR="00E645AA" w:rsidRPr="00847B81" w:rsidRDefault="00E645AA" w:rsidP="00E645AA">
                            <w:pPr>
                              <w:jc w:val="both"/>
                            </w:pPr>
                            <w:r w:rsidRPr="00E645AA">
                              <w:rPr>
                                <w:color w:val="0D0D0D" w:themeColor="text1" w:themeTint="F2"/>
                                <w:position w:val="-26"/>
                              </w:rPr>
                              <w:object w:dxaOrig="240" w:dyaOrig="680" w14:anchorId="52B6B9CC">
                                <v:shape id="_x0000_i1027" type="#_x0000_t75" style="width:12.1pt;height:33.9pt" o:ole="">
                                  <v:imagedata r:id="rId9" o:title=""/>
                                </v:shape>
                                <o:OLEObject Type="Embed" ProgID="Equation.DSMT4" ShapeID="_x0000_i1027" DrawAspect="Content" ObjectID="_1665754963" r:id="rId10"/>
                              </w:objec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gi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53F35E" id="_x0000_t117" coordsize="21600,21600" o:spt="117" path="m4353,l17214,r4386,10800l17214,21600r-12861,l,10800xe">
                <v:stroke joinstyle="miter"/>
                <v:path gradientshapeok="t" o:connecttype="rect" textboxrect="4353,0,17214,21600"/>
              </v:shapetype>
              <v:shape id="Flowchart: Preparation 10" o:spid="_x0000_s1027" type="#_x0000_t117" style="position:absolute;left:0;text-align:left;margin-left:440.2pt;margin-top:6.5pt;width:83.45pt;height:27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" fillcolor="#cfcdcd [2894]" strokecolor="#1f3763 [1604]" strokeweight="1pt">
                <v:textbox style="mso-fit-shape-to-text:t">
                  <w:txbxContent>
                    <w:p w14:paraId="2B7CE03D" w14:textId="77777777" w:rsidR="00E645AA" w:rsidRPr="00847B81" w:rsidRDefault="00E645AA" w:rsidP="00E645AA">
                      <w:pPr>
                        <w:jc w:val="both"/>
                      </w:pPr>
                      <w:r w:rsidRPr="00E645AA">
                        <w:rPr>
                          <w:color w:val="0D0D0D" w:themeColor="text1" w:themeTint="F2"/>
                          <w:position w:val="-26"/>
                        </w:rPr>
                        <w:object w:dxaOrig="240" w:dyaOrig="680" w14:anchorId="52B6B9CC">
                          <v:shape id="_x0000_i1027" type="#_x0000_t75" style="width:12.1pt;height:33.9pt" o:ole="">
                            <v:imagedata r:id="rId9" o:title=""/>
                          </v:shape>
                          <o:OLEObject Type="Embed" ProgID="Equation.DSMT4" ShapeID="_x0000_i1027" DrawAspect="Content" ObjectID="_1665754963" r:id="rId11"/>
                        </w:object>
                      </w:r>
                      <w:r>
                        <w:rPr>
                          <w:color w:val="0D0D0D" w:themeColor="text1" w:themeTint="F2"/>
                        </w:rPr>
                        <w:t xml:space="preserve"> giờ</w:t>
                      </w:r>
                    </w:p>
                  </w:txbxContent>
                </v:textbox>
              </v:shape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336929" wp14:editId="07560AA3">
                <wp:simplePos x="0" y="0"/>
                <wp:positionH relativeFrom="column">
                  <wp:posOffset>4319206</wp:posOffset>
                </wp:positionH>
                <wp:positionV relativeFrom="paragraph">
                  <wp:posOffset>99060</wp:posOffset>
                </wp:positionV>
                <wp:extent cx="1059815" cy="353060"/>
                <wp:effectExtent l="19050" t="0" r="45085" b="15875"/>
                <wp:wrapNone/>
                <wp:docPr id="3" name="Flowchart: Preparati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9815" cy="353060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18B873" w14:textId="77777777" w:rsidR="00E645AA" w:rsidRPr="00847B81" w:rsidRDefault="00E645AA" w:rsidP="00E645AA">
                            <w:pPr>
                              <w:jc w:val="both"/>
                            </w:pPr>
                            <w:r w:rsidRPr="00E645AA">
                              <w:rPr>
                                <w:color w:val="0D0D0D" w:themeColor="text1" w:themeTint="F2"/>
                                <w:position w:val="-26"/>
                              </w:rPr>
                              <w:object w:dxaOrig="218" w:dyaOrig="678" w14:anchorId="4702BB40">
                                <v:shape id="_x0000_i1029" type="#_x0000_t75" style="width:10.9pt;height:33.9pt">
                                  <v:imagedata r:id="rId12" o:title=""/>
                                </v:shape>
                                <o:OLEObject Type="Embed" ProgID="Equation.DSMT4" ShapeID="_x0000_i1029" DrawAspect="Content" ObjectID="_1665754964" r:id="rId13"/>
                              </w:objec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gi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336929" id="Flowchart: Preparation 3" o:spid="_x0000_s1028" type="#_x0000_t117" style="position:absolute;left:0;text-align:left;margin-left:340.1pt;margin-top:7.8pt;width:83.45pt;height:27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" fillcolor="#cfcdcd [2894]" strokecolor="#1f3763 [1604]" strokeweight="1pt">
                <v:textbox style="mso-fit-shape-to-text:t">
                  <w:txbxContent>
                    <w:p w14:paraId="2C18B873" w14:textId="77777777" w:rsidR="00E645AA" w:rsidRPr="00847B81" w:rsidRDefault="00E645AA" w:rsidP="00E645AA">
                      <w:pPr>
                        <w:jc w:val="both"/>
                      </w:pPr>
                      <w:r w:rsidRPr="00E645AA">
                        <w:rPr>
                          <w:color w:val="0D0D0D" w:themeColor="text1" w:themeTint="F2"/>
                          <w:position w:val="-26"/>
                        </w:rPr>
                        <w:object w:dxaOrig="218" w:dyaOrig="678" w14:anchorId="4702BB40">
                          <v:shape id="_x0000_i1029" type="#_x0000_t75" style="width:10.9pt;height:33.9pt">
                            <v:imagedata r:id="rId12" o:title=""/>
                          </v:shape>
                          <o:OLEObject Type="Embed" ProgID="Equation.DSMT4" ShapeID="_x0000_i1029" DrawAspect="Content" ObjectID="_1665754964" r:id="rId14"/>
                        </w:object>
                      </w:r>
                      <w:r>
                        <w:rPr>
                          <w:color w:val="0D0D0D" w:themeColor="text1" w:themeTint="F2"/>
                        </w:rPr>
                        <w:t xml:space="preserve"> giờ</w:t>
                      </w:r>
                    </w:p>
                  </w:txbxContent>
                </v:textbox>
              </v:shape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E2C04C" wp14:editId="37F7D61D">
                <wp:simplePos x="0" y="0"/>
                <wp:positionH relativeFrom="column">
                  <wp:posOffset>3021901</wp:posOffset>
                </wp:positionH>
                <wp:positionV relativeFrom="paragraph">
                  <wp:posOffset>99695</wp:posOffset>
                </wp:positionV>
                <wp:extent cx="1021715" cy="345440"/>
                <wp:effectExtent l="19050" t="0" r="45085" b="15875"/>
                <wp:wrapNone/>
                <wp:docPr id="4" name="Flowchart: Preparati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1715" cy="345440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543063" w14:textId="77777777" w:rsidR="00E645AA" w:rsidRPr="00847B81" w:rsidRDefault="00E645AA" w:rsidP="00E645AA">
                            <w:pPr>
                              <w:jc w:val="both"/>
                            </w:pPr>
                            <w:r w:rsidRPr="00E645AA">
                              <w:rPr>
                                <w:color w:val="0D0D0D" w:themeColor="text1" w:themeTint="F2"/>
                                <w:position w:val="-26"/>
                              </w:rPr>
                              <w:object w:dxaOrig="242" w:dyaOrig="678" w14:anchorId="4ED64E8E">
                                <v:shape id="_x0000_i1031" type="#_x0000_t75" style="width:12.1pt;height:33.9pt">
                                  <v:imagedata r:id="rId15" o:title=""/>
                                </v:shape>
                                <o:OLEObject Type="Embed" ProgID="Equation.DSMT4" ShapeID="_x0000_i1031" DrawAspect="Content" ObjectID="_1665754965" r:id="rId16"/>
                              </w:objec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gi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E2C04C" id="Flowchart: Preparation 4" o:spid="_x0000_s1029" type="#_x0000_t117" style="position:absolute;left:0;text-align:left;margin-left:237.95pt;margin-top:7.85pt;width:80.45pt;height:27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" fillcolor="#cfcdcd [2894]" strokecolor="#1f3763 [1604]" strokeweight="1pt">
                <v:textbox style="mso-fit-shape-to-text:t">
                  <w:txbxContent>
                    <w:p w14:paraId="11543063" w14:textId="77777777" w:rsidR="00E645AA" w:rsidRPr="00847B81" w:rsidRDefault="00E645AA" w:rsidP="00E645AA">
                      <w:pPr>
                        <w:jc w:val="both"/>
                      </w:pPr>
                      <w:r w:rsidRPr="00E645AA">
                        <w:rPr>
                          <w:color w:val="0D0D0D" w:themeColor="text1" w:themeTint="F2"/>
                          <w:position w:val="-26"/>
                        </w:rPr>
                        <w:object w:dxaOrig="242" w:dyaOrig="678" w14:anchorId="4ED64E8E">
                          <v:shape id="_x0000_i1031" type="#_x0000_t75" style="width:12.1pt;height:33.9pt">
                            <v:imagedata r:id="rId15" o:title=""/>
                          </v:shape>
                          <o:OLEObject Type="Embed" ProgID="Equation.DSMT4" ShapeID="_x0000_i1031" DrawAspect="Content" ObjectID="_1665754965" r:id="rId17"/>
                        </w:object>
                      </w:r>
                      <w:r>
                        <w:rPr>
                          <w:color w:val="0D0D0D" w:themeColor="text1" w:themeTint="F2"/>
                        </w:rPr>
                        <w:t xml:space="preserve"> giờ</w:t>
                      </w:r>
                    </w:p>
                  </w:txbxContent>
                </v:textbox>
              </v:shape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9DDDA59" wp14:editId="0F0E4A92">
                <wp:simplePos x="0" y="0"/>
                <wp:positionH relativeFrom="column">
                  <wp:posOffset>1539811</wp:posOffset>
                </wp:positionH>
                <wp:positionV relativeFrom="paragraph">
                  <wp:posOffset>144145</wp:posOffset>
                </wp:positionV>
                <wp:extent cx="1106170" cy="568325"/>
                <wp:effectExtent l="19050" t="0" r="36830" b="22225"/>
                <wp:wrapNone/>
                <wp:docPr id="5" name="Flowchart: Preparatio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6170" cy="568325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6992" w14:textId="77777777" w:rsidR="00E645AA" w:rsidRPr="00847B81" w:rsidRDefault="00E645AA" w:rsidP="00E645AA">
                            <w:r w:rsidRPr="00E645AA">
                              <w:rPr>
                                <w:color w:val="0D0D0D" w:themeColor="text1" w:themeTint="F2"/>
                                <w:position w:val="-26"/>
                              </w:rPr>
                              <w:object w:dxaOrig="242" w:dyaOrig="678" w14:anchorId="0E90824B">
                                <v:shape id="_x0000_i1033" type="#_x0000_t75" style="width:12.1pt;height:33.9pt">
                                  <v:imagedata r:id="rId18" o:title=""/>
                                </v:shape>
                                <o:OLEObject Type="Embed" ProgID="Equation.DSMT4" ShapeID="_x0000_i1033" DrawAspect="Content" ObjectID="_1665754966" r:id="rId19"/>
                              </w:objec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giờ</w:t>
                            </w:r>
                          </w:p>
                          <w:p w14:paraId="5D3AB551" w14:textId="77777777" w:rsidR="00E645AA" w:rsidRPr="00847B81" w:rsidRDefault="00E645AA" w:rsidP="00E645A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DDDA59" id="Flowchart: Preparation 5" o:spid="_x0000_s1030" type="#_x0000_t117" style="position:absolute;left:0;text-align:left;margin-left:121.25pt;margin-top:11.35pt;width:87.1pt;height:4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" fillcolor="#cfcdcd [2894]" strokecolor="#1f3763 [1604]" strokeweight="1pt">
                <v:textbox>
                  <w:txbxContent>
                    <w:p w14:paraId="1E0C6992" w14:textId="77777777" w:rsidR="00E645AA" w:rsidRPr="00847B81" w:rsidRDefault="00E645AA" w:rsidP="00E645AA">
                      <w:r w:rsidRPr="00E645AA">
                        <w:rPr>
                          <w:color w:val="0D0D0D" w:themeColor="text1" w:themeTint="F2"/>
                          <w:position w:val="-26"/>
                        </w:rPr>
                        <w:object w:dxaOrig="242" w:dyaOrig="678" w14:anchorId="0E90824B">
                          <v:shape id="_x0000_i1033" type="#_x0000_t75" style="width:12.1pt;height:33.9pt">
                            <v:imagedata r:id="rId18" o:title=""/>
                          </v:shape>
                          <o:OLEObject Type="Embed" ProgID="Equation.DSMT4" ShapeID="_x0000_i1033" DrawAspect="Content" ObjectID="_1665754966" r:id="rId20"/>
                        </w:object>
                      </w:r>
                      <w:r>
                        <w:rPr>
                          <w:color w:val="0D0D0D" w:themeColor="text1" w:themeTint="F2"/>
                        </w:rPr>
                        <w:t xml:space="preserve"> giờ</w:t>
                      </w:r>
                    </w:p>
                    <w:p w14:paraId="5D3AB551" w14:textId="77777777" w:rsidR="00E645AA" w:rsidRPr="00847B81" w:rsidRDefault="00E645AA" w:rsidP="00E645AA"/>
                  </w:txbxContent>
                </v:textbox>
              </v:shape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4F8C65" wp14:editId="30C9D1DD">
                <wp:simplePos x="0" y="0"/>
                <wp:positionH relativeFrom="column">
                  <wp:posOffset>132016</wp:posOffset>
                </wp:positionH>
                <wp:positionV relativeFrom="paragraph">
                  <wp:posOffset>113665</wp:posOffset>
                </wp:positionV>
                <wp:extent cx="1052195" cy="345440"/>
                <wp:effectExtent l="19050" t="0" r="33655" b="15875"/>
                <wp:wrapNone/>
                <wp:docPr id="2" name="Flowchart: Preparatio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2195" cy="345440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FB7FA3" w14:textId="77777777" w:rsidR="00E645AA" w:rsidRPr="00847B81" w:rsidRDefault="00E645AA" w:rsidP="00E645AA">
                            <w:r w:rsidRPr="00E645AA">
                              <w:rPr>
                                <w:color w:val="0D0D0D" w:themeColor="text1" w:themeTint="F2"/>
                                <w:position w:val="-26"/>
                              </w:rPr>
                              <w:object w:dxaOrig="242" w:dyaOrig="678" w14:anchorId="58E32F84">
                                <v:shape id="_x0000_i1035" type="#_x0000_t75" style="width:12.1pt;height:33.9pt">
                                  <v:imagedata r:id="rId21" o:title=""/>
                                </v:shape>
                                <o:OLEObject Type="Embed" ProgID="Equation.DSMT4" ShapeID="_x0000_i1035" DrawAspect="Content" ObjectID="_1665754967" r:id="rId22"/>
                              </w:objec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gi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4F8C65" id="Flowchart: Preparation 2" o:spid="_x0000_s1031" type="#_x0000_t117" style="position:absolute;left:0;text-align:left;margin-left:10.4pt;margin-top:8.95pt;width:82.85pt;height:27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" fillcolor="#cfcdcd [2894]" strokecolor="#1f3763 [1604]" strokeweight="1pt">
                <v:textbox style="mso-fit-shape-to-text:t">
                  <w:txbxContent>
                    <w:p w14:paraId="41FB7FA3" w14:textId="77777777" w:rsidR="00E645AA" w:rsidRPr="00847B81" w:rsidRDefault="00E645AA" w:rsidP="00E645AA">
                      <w:r w:rsidRPr="00E645AA">
                        <w:rPr>
                          <w:color w:val="0D0D0D" w:themeColor="text1" w:themeTint="F2"/>
                          <w:position w:val="-26"/>
                        </w:rPr>
                        <w:object w:dxaOrig="242" w:dyaOrig="678" w14:anchorId="58E32F84">
                          <v:shape id="_x0000_i1035" type="#_x0000_t75" style="width:12.1pt;height:33.9pt">
                            <v:imagedata r:id="rId21" o:title=""/>
                          </v:shape>
                          <o:OLEObject Type="Embed" ProgID="Equation.DSMT4" ShapeID="_x0000_i1035" DrawAspect="Content" ObjectID="_1665754967" r:id="rId23"/>
                        </w:object>
                      </w:r>
                      <w:r>
                        <w:rPr>
                          <w:color w:val="0D0D0D" w:themeColor="text1" w:themeTint="F2"/>
                        </w:rPr>
                        <w:t xml:space="preserve"> giờ</w:t>
                      </w:r>
                    </w:p>
                  </w:txbxContent>
                </v:textbox>
              </v:shape>
            </w:pict>
          </mc:Fallback>
        </mc:AlternateContent>
      </w:r>
      <w:r w:rsidR="00E645AA" w:rsidRPr="00DF06D9">
        <w:rPr>
          <w:color w:val="auto"/>
        </w:rPr>
        <w:t xml:space="preserve">                     </w:t>
      </w:r>
    </w:p>
    <w:p w14:paraId="5EE2ED2C" w14:textId="77777777" w:rsidR="00E645AA" w:rsidRPr="00DF06D9" w:rsidRDefault="00E645AA" w:rsidP="00B726CD">
      <w:pPr>
        <w:pStyle w:val="ListParagraph"/>
        <w:tabs>
          <w:tab w:val="left" w:pos="4247"/>
        </w:tabs>
        <w:spacing w:after="80" w:line="276" w:lineRule="auto"/>
        <w:jc w:val="both"/>
        <w:rPr>
          <w:b/>
          <w:color w:val="auto"/>
        </w:rPr>
      </w:pPr>
    </w:p>
    <w:p w14:paraId="42B1A041" w14:textId="77777777" w:rsidR="00E645AA" w:rsidRPr="00DF06D9" w:rsidRDefault="00E645AA" w:rsidP="00B726CD">
      <w:pPr>
        <w:pStyle w:val="ListParagraph"/>
        <w:spacing w:after="80" w:line="276" w:lineRule="auto"/>
        <w:jc w:val="both"/>
        <w:rPr>
          <w:color w:val="auto"/>
        </w:rPr>
      </w:pPr>
    </w:p>
    <w:p w14:paraId="335DAD57" w14:textId="77777777" w:rsidR="00E645AA" w:rsidRPr="00DF06D9" w:rsidRDefault="00B726CD" w:rsidP="00B726CD">
      <w:pPr>
        <w:pStyle w:val="ListParagraph"/>
        <w:spacing w:after="80" w:line="276" w:lineRule="auto"/>
        <w:jc w:val="both"/>
        <w:rPr>
          <w:color w:val="auto"/>
        </w:rPr>
      </w:pP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984D696" wp14:editId="08292764">
                <wp:simplePos x="0" y="0"/>
                <wp:positionH relativeFrom="column">
                  <wp:posOffset>616932</wp:posOffset>
                </wp:positionH>
                <wp:positionV relativeFrom="paragraph">
                  <wp:posOffset>67753</wp:posOffset>
                </wp:positionV>
                <wp:extent cx="1778827" cy="324341"/>
                <wp:effectExtent l="0" t="0" r="12065" b="19050"/>
                <wp:wrapNone/>
                <wp:docPr id="16" name="Freeform: Shap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827" cy="324341"/>
                        </a:xfrm>
                        <a:custGeom>
                          <a:avLst/>
                          <a:gdLst>
                            <a:gd name="connsiteX0" fmla="*/ 122220 w 1755887"/>
                            <a:gd name="connsiteY0" fmla="*/ 0 h 268941"/>
                            <a:gd name="connsiteX1" fmla="*/ 145273 w 1755887"/>
                            <a:gd name="connsiteY1" fmla="*/ 99893 h 268941"/>
                            <a:gd name="connsiteX2" fmla="*/ 1574503 w 1755887"/>
                            <a:gd name="connsiteY2" fmla="*/ 99893 h 268941"/>
                            <a:gd name="connsiteX3" fmla="*/ 1689763 w 1755887"/>
                            <a:gd name="connsiteY3" fmla="*/ 268941 h 2689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755887" h="268941">
                              <a:moveTo>
                                <a:pt x="122220" y="0"/>
                              </a:moveTo>
                              <a:cubicBezTo>
                                <a:pt x="12723" y="41622"/>
                                <a:pt x="-96774" y="83244"/>
                                <a:pt x="145273" y="99893"/>
                              </a:cubicBezTo>
                              <a:cubicBezTo>
                                <a:pt x="387320" y="116542"/>
                                <a:pt x="1317088" y="71718"/>
                                <a:pt x="1574503" y="99893"/>
                              </a:cubicBezTo>
                              <a:cubicBezTo>
                                <a:pt x="1831918" y="128068"/>
                                <a:pt x="1760840" y="198504"/>
                                <a:pt x="1689763" y="268941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" coordsize="1755887,268941" style="position:absolute;margin-left:48.6pt;margin-top:5.35pt;width:140.05pt;height:25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Freeform: Shape 16" o:spid="_x0000_s1026" path="m122220,c12723,41622,-96774,83244,145273,99893v242047,16649,1171815,-28175,1429230,c1831918,128068,1760840,198504,1689763,268941e" strokecolor="#1f3763 [1604]" strokeweight="1pt" filled="f">
                <v:stroke joinstyle="miter"/>
                <v:path arrowok="t" o:connecttype="custom" o:connectlocs="123817,0;147171,120470;1595073,120470;1711839,324341" o:connectangles="0,0,0,0"/>
              </v:shape>
            </w:pict>
          </mc:Fallback>
        </mc:AlternateContent>
      </w:r>
    </w:p>
    <w:p w14:paraId="2BCFA046" w14:textId="77777777" w:rsidR="00E645AA" w:rsidRPr="00DF06D9" w:rsidRDefault="00A24451" w:rsidP="00B726CD">
      <w:pPr>
        <w:pStyle w:val="ListParagraph"/>
        <w:spacing w:after="80" w:line="276" w:lineRule="auto"/>
        <w:jc w:val="both"/>
        <w:rPr>
          <w:color w:val="auto"/>
        </w:rPr>
      </w:pP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DD8D436" wp14:editId="7251EDE3">
                <wp:simplePos x="0" y="0"/>
                <wp:positionH relativeFrom="column">
                  <wp:posOffset>5580316</wp:posOffset>
                </wp:positionH>
                <wp:positionV relativeFrom="paragraph">
                  <wp:posOffset>121285</wp:posOffset>
                </wp:positionV>
                <wp:extent cx="1006475" cy="437515"/>
                <wp:effectExtent l="0" t="0" r="22225" b="1968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6475" cy="437515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3AC2CD" w14:textId="77777777" w:rsidR="00E645AA" w:rsidRDefault="00E645AA" w:rsidP="00E645AA">
                            <w:pPr>
                              <w:jc w:val="both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10 phút</w:t>
                            </w:r>
                          </w:p>
                          <w:p w14:paraId="12500173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22545D7D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19934D8B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43128BC3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39888F82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46F635A2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6E7465A9" w14:textId="77777777" w:rsidR="00B726CD" w:rsidRDefault="00B726CD" w:rsidP="00E645AA">
                            <w:pPr>
                              <w:jc w:val="both"/>
                            </w:pPr>
                          </w:p>
                          <w:p w14:paraId="026CEE1F" w14:textId="77777777" w:rsidR="00B726CD" w:rsidRDefault="00B726CD" w:rsidP="00E645AA">
                            <w:pPr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D8D436" id="Oval 13" o:spid="_x0000_s1032" style="position:absolute;left:0;text-align:left;margin-left:439.4pt;margin-top:9.55pt;width:79.25pt;height:34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" fillcolor="#5b9bd5 [3208]" strokecolor="#1f3763 [1604]" strokeweight="1pt">
                <v:stroke joinstyle="miter"/>
                <v:textbox>
                  <w:txbxContent>
                    <w:p w14:paraId="3D3AC2CD" w14:textId="77777777" w:rsidR="00E645AA" w:rsidRDefault="00E645AA" w:rsidP="00E645AA">
                      <w:pPr>
                        <w:jc w:val="both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10 phút</w:t>
                      </w:r>
                    </w:p>
                    <w:p w14:paraId="12500173" w14:textId="77777777" w:rsidR="00B726CD" w:rsidRDefault="00B726CD" w:rsidP="00E645AA">
                      <w:pPr>
                        <w:jc w:val="both"/>
                      </w:pPr>
                    </w:p>
                    <w:p w14:paraId="22545D7D" w14:textId="77777777" w:rsidR="00B726CD" w:rsidRDefault="00B726CD" w:rsidP="00E645AA">
                      <w:pPr>
                        <w:jc w:val="both"/>
                      </w:pPr>
                    </w:p>
                    <w:p w14:paraId="19934D8B" w14:textId="77777777" w:rsidR="00B726CD" w:rsidRDefault="00B726CD" w:rsidP="00E645AA">
                      <w:pPr>
                        <w:jc w:val="both"/>
                      </w:pPr>
                    </w:p>
                    <w:p w14:paraId="43128BC3" w14:textId="77777777" w:rsidR="00B726CD" w:rsidRDefault="00B726CD" w:rsidP="00E645AA">
                      <w:pPr>
                        <w:jc w:val="both"/>
                      </w:pPr>
                    </w:p>
                    <w:p w14:paraId="39888F82" w14:textId="77777777" w:rsidR="00B726CD" w:rsidRDefault="00B726CD" w:rsidP="00E645AA">
                      <w:pPr>
                        <w:jc w:val="both"/>
                      </w:pPr>
                    </w:p>
                    <w:p w14:paraId="46F635A2" w14:textId="77777777" w:rsidR="00B726CD" w:rsidRDefault="00B726CD" w:rsidP="00E645AA">
                      <w:pPr>
                        <w:jc w:val="both"/>
                      </w:pPr>
                    </w:p>
                    <w:p w14:paraId="6E7465A9" w14:textId="77777777" w:rsidR="00B726CD" w:rsidRDefault="00B726CD" w:rsidP="00E645AA">
                      <w:pPr>
                        <w:jc w:val="both"/>
                      </w:pPr>
                    </w:p>
                    <w:p w14:paraId="026CEE1F" w14:textId="77777777" w:rsidR="00B726CD" w:rsidRDefault="00B726CD" w:rsidP="00E645AA">
                      <w:pPr>
                        <w:jc w:val="both"/>
                      </w:pPr>
                    </w:p>
                  </w:txbxContent>
                </v:textbox>
              </v:oval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20083D" wp14:editId="03E8DFDC">
                <wp:simplePos x="0" y="0"/>
                <wp:positionH relativeFrom="column">
                  <wp:posOffset>4322189</wp:posOffset>
                </wp:positionH>
                <wp:positionV relativeFrom="paragraph">
                  <wp:posOffset>168910</wp:posOffset>
                </wp:positionV>
                <wp:extent cx="1006475" cy="437515"/>
                <wp:effectExtent l="0" t="0" r="22225" b="1968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6475" cy="437515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77E6AD" w14:textId="77777777" w:rsidR="00E645AA" w:rsidRDefault="00E645AA" w:rsidP="00E645AA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12 phú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20083D" id="Oval 7" o:spid="_x0000_s1033" style="position:absolute;left:0;text-align:left;margin-left:340.35pt;margin-top:13.3pt;width:79.25pt;height:3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" fillcolor="#5b9bd5 [3208]" strokecolor="#1f3763 [1604]" strokeweight="1pt">
                <v:stroke joinstyle="miter"/>
                <v:textbox>
                  <w:txbxContent>
                    <w:p w14:paraId="6A77E6AD" w14:textId="77777777" w:rsidR="00E645AA" w:rsidRDefault="00E645AA" w:rsidP="00E645AA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12 phút</w:t>
                      </w:r>
                    </w:p>
                  </w:txbxContent>
                </v:textbox>
              </v:oval>
            </w:pict>
          </mc:Fallback>
        </mc:AlternateContent>
      </w:r>
      <w:r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7E0AA48" wp14:editId="20F137D7">
                <wp:simplePos x="0" y="0"/>
                <wp:positionH relativeFrom="column">
                  <wp:posOffset>3099878</wp:posOffset>
                </wp:positionH>
                <wp:positionV relativeFrom="paragraph">
                  <wp:posOffset>175895</wp:posOffset>
                </wp:positionV>
                <wp:extent cx="1059815" cy="437515"/>
                <wp:effectExtent l="0" t="0" r="26035" b="1968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9815" cy="437515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110468" w14:textId="77777777" w:rsidR="00E645AA" w:rsidRDefault="00E645AA" w:rsidP="00E645AA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15 phú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E0AA48" id="Oval 12" o:spid="_x0000_s1034" style="position:absolute;left:0;text-align:left;margin-left:244.1pt;margin-top:13.85pt;width:83.45pt;height:34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" fillcolor="#5b9bd5 [3208]" strokecolor="#1f3763 [1604]" strokeweight="1pt">
                <v:stroke joinstyle="miter"/>
                <v:textbox>
                  <w:txbxContent>
                    <w:p w14:paraId="72110468" w14:textId="77777777" w:rsidR="00E645AA" w:rsidRDefault="00E645AA" w:rsidP="00E645AA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15 phút</w:t>
                      </w:r>
                    </w:p>
                  </w:txbxContent>
                </v:textbox>
              </v:oval>
            </w:pict>
          </mc:Fallback>
        </mc:AlternateContent>
      </w:r>
      <w:r w:rsidR="00E645AA"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0F808F9" wp14:editId="267D1871">
                <wp:simplePos x="0" y="0"/>
                <wp:positionH relativeFrom="column">
                  <wp:posOffset>1768379</wp:posOffset>
                </wp:positionH>
                <wp:positionV relativeFrom="paragraph">
                  <wp:posOffset>190489</wp:posOffset>
                </wp:positionV>
                <wp:extent cx="1060397" cy="437515"/>
                <wp:effectExtent l="0" t="0" r="26035" b="1968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397" cy="437515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4B0E28" w14:textId="77777777" w:rsidR="00E645AA" w:rsidRDefault="00E645AA" w:rsidP="00E645AA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30 phú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F808F9" id="Oval 11" o:spid="_x0000_s1035" style="position:absolute;left:0;text-align:left;margin-left:139.25pt;margin-top:15pt;width:83.5pt;height:34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" fillcolor="#5b9bd5 [3208]" strokecolor="#1f3763 [1604]" strokeweight="1pt">
                <v:stroke joinstyle="miter"/>
                <v:textbox>
                  <w:txbxContent>
                    <w:p w14:paraId="4C4B0E28" w14:textId="77777777" w:rsidR="00E645AA" w:rsidRDefault="00E645AA" w:rsidP="00E645AA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30 phút</w:t>
                      </w:r>
                    </w:p>
                  </w:txbxContent>
                </v:textbox>
              </v:oval>
            </w:pict>
          </mc:Fallback>
        </mc:AlternateContent>
      </w:r>
      <w:r w:rsidR="00E645AA" w:rsidRPr="00DF06D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81F74AE" wp14:editId="59CBF194">
                <wp:simplePos x="0" y="0"/>
                <wp:positionH relativeFrom="column">
                  <wp:posOffset>209662</wp:posOffset>
                </wp:positionH>
                <wp:positionV relativeFrom="paragraph">
                  <wp:posOffset>192282</wp:posOffset>
                </wp:positionV>
                <wp:extent cx="1060397" cy="437515"/>
                <wp:effectExtent l="0" t="0" r="26035" b="1968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397" cy="437515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E3247" w14:textId="77777777" w:rsidR="00E645AA" w:rsidRDefault="00E645AA" w:rsidP="00E645AA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20 phú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1F74AE" id="Oval 6" o:spid="_x0000_s1036" style="position:absolute;left:0;text-align:left;margin-left:16.5pt;margin-top:15.15pt;width:83.5pt;height:34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" fillcolor="#5b9bd5 [3208]" strokecolor="#1f3763 [1604]" strokeweight="1pt">
                <v:stroke joinstyle="miter"/>
                <v:textbox>
                  <w:txbxContent>
                    <w:p w14:paraId="7E0E3247" w14:textId="77777777" w:rsidR="00E645AA" w:rsidRDefault="00E645AA" w:rsidP="00E645AA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20 phút</w:t>
                      </w:r>
                    </w:p>
                  </w:txbxContent>
                </v:textbox>
              </v:oval>
            </w:pict>
          </mc:Fallback>
        </mc:AlternateContent>
      </w:r>
    </w:p>
    <w:p w14:paraId="574463B6" w14:textId="77777777" w:rsidR="00E645AA" w:rsidRPr="00DF06D9" w:rsidRDefault="00E645AA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</w:p>
    <w:p w14:paraId="75B2257D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</w:p>
    <w:p w14:paraId="4E552D96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</w:p>
    <w:p w14:paraId="34C2B307" w14:textId="77777777" w:rsidR="00B726CD" w:rsidRPr="00DF06D9" w:rsidRDefault="00B726CD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Mỗi hộp xếp 6 cốc. Hỏi có thể xếp được 130 cốc vào nhiều nhất bao nhiêu hộp như thế và còn thừa mấy cái cốc?</w:t>
      </w:r>
    </w:p>
    <w:p w14:paraId="2C5ADDB9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rPr>
          <w:color w:val="auto"/>
        </w:rPr>
      </w:pPr>
      <w:r w:rsidRPr="00DF06D9">
        <w:rPr>
          <w:color w:val="auto"/>
        </w:rPr>
        <w:t>Giải</w:t>
      </w:r>
    </w:p>
    <w:p w14:paraId="34F8D54E" w14:textId="77777777" w:rsidR="00B726CD" w:rsidRPr="00DF06D9" w:rsidRDefault="00B726CD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 xml:space="preserve"> ……………………………………………………………………………………….</w:t>
      </w:r>
    </w:p>
    <w:p w14:paraId="491BD5AC" w14:textId="77777777" w:rsidR="00B726CD" w:rsidRPr="00DF06D9" w:rsidRDefault="00B726CD" w:rsidP="00B726CD">
      <w:pPr>
        <w:pStyle w:val="ListParagraph"/>
        <w:spacing w:after="80" w:line="276" w:lineRule="auto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4BE0F423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……………………………………………………………………………………….</w:t>
      </w:r>
    </w:p>
    <w:p w14:paraId="1002B597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 xml:space="preserve">     ……………………………………………………………………………………….</w:t>
      </w:r>
    </w:p>
    <w:p w14:paraId="52FD1149" w14:textId="77777777" w:rsidR="00B726CD" w:rsidRPr="00DF06D9" w:rsidRDefault="00B726CD" w:rsidP="00B726CD">
      <w:pPr>
        <w:pStyle w:val="ListParagraph"/>
        <w:numPr>
          <w:ilvl w:val="0"/>
          <w:numId w:val="1"/>
        </w:numPr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Một ô tô chở được 7 người khách. Hỏi cần ít nhất bao nhiêu ô tô để có thể chở hết 68 người khách?</w:t>
      </w:r>
    </w:p>
    <w:p w14:paraId="518CF689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rPr>
          <w:color w:val="auto"/>
        </w:rPr>
      </w:pPr>
      <w:r w:rsidRPr="00DF06D9">
        <w:rPr>
          <w:color w:val="auto"/>
        </w:rPr>
        <w:t>Giải</w:t>
      </w:r>
    </w:p>
    <w:p w14:paraId="27DAB785" w14:textId="77777777" w:rsidR="00B726CD" w:rsidRPr="00DF06D9" w:rsidRDefault="00B726CD" w:rsidP="00B726CD">
      <w:pPr>
        <w:pStyle w:val="ListParagraph"/>
        <w:spacing w:after="80" w:line="276" w:lineRule="auto"/>
        <w:jc w:val="both"/>
        <w:rPr>
          <w:color w:val="auto"/>
        </w:rPr>
      </w:pPr>
      <w:r w:rsidRPr="00DF06D9">
        <w:rPr>
          <w:color w:val="auto"/>
        </w:rPr>
        <w:t xml:space="preserve"> ……………………………………………………………………………………….</w:t>
      </w:r>
    </w:p>
    <w:p w14:paraId="0CBF2350" w14:textId="77777777" w:rsidR="00B726CD" w:rsidRPr="00DF06D9" w:rsidRDefault="00B726CD" w:rsidP="00B726CD">
      <w:pPr>
        <w:pStyle w:val="ListParagraph"/>
        <w:spacing w:after="80" w:line="276" w:lineRule="auto"/>
        <w:jc w:val="both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1BBA7E2B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5C8703BF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  <w:r w:rsidRPr="00DF06D9">
        <w:rPr>
          <w:color w:val="auto"/>
        </w:rPr>
        <w:t>……………………………………………………………………………………….</w:t>
      </w:r>
    </w:p>
    <w:p w14:paraId="42A7A535" w14:textId="77777777" w:rsidR="00B726CD" w:rsidRPr="00DF06D9" w:rsidRDefault="00B726CD" w:rsidP="00B726CD">
      <w:pPr>
        <w:pStyle w:val="ListParagraph"/>
        <w:tabs>
          <w:tab w:val="left" w:pos="4429"/>
        </w:tabs>
        <w:spacing w:line="276" w:lineRule="auto"/>
        <w:jc w:val="left"/>
        <w:rPr>
          <w:color w:val="auto"/>
        </w:rPr>
      </w:pPr>
    </w:p>
    <w:sectPr w:rsidR="00B726CD" w:rsidRPr="00DF06D9" w:rsidSect="000F637D">
      <w:headerReference w:type="default" r:id="rId24"/>
      <w:footerReference w:type="default" r:id="rId25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DE98DD" w14:textId="77777777" w:rsidR="00F60946" w:rsidRDefault="00F60946">
      <w:pPr>
        <w:spacing w:after="0" w:line="240" w:lineRule="auto"/>
      </w:pPr>
      <w:r>
        <w:separator/>
      </w:r>
    </w:p>
  </w:endnote>
  <w:endnote w:type="continuationSeparator" w:id="0">
    <w:p w14:paraId="54F8AF17" w14:textId="77777777" w:rsidR="00F60946" w:rsidRDefault="00F609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D0ABC4" w14:textId="77777777" w:rsidR="00F60946" w:rsidRDefault="00F60946">
      <w:pPr>
        <w:spacing w:after="0" w:line="240" w:lineRule="auto"/>
      </w:pPr>
      <w:r>
        <w:separator/>
      </w:r>
    </w:p>
  </w:footnote>
  <w:footnote w:type="continuationSeparator" w:id="0">
    <w:p w14:paraId="76A86763" w14:textId="77777777" w:rsidR="00F60946" w:rsidRDefault="00F609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6E69D3"/>
    <w:multiLevelType w:val="hybridMultilevel"/>
    <w:tmpl w:val="1070F2E4"/>
    <w:lvl w:ilvl="0" w:tplc="DC089C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AD4E9B"/>
    <w:multiLevelType w:val="hybridMultilevel"/>
    <w:tmpl w:val="26A61C02"/>
    <w:lvl w:ilvl="0" w:tplc="FF20FCC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03DEE"/>
    <w:multiLevelType w:val="hybridMultilevel"/>
    <w:tmpl w:val="78F27964"/>
    <w:lvl w:ilvl="0" w:tplc="9F2855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1A56E2D"/>
    <w:multiLevelType w:val="hybridMultilevel"/>
    <w:tmpl w:val="176007B6"/>
    <w:lvl w:ilvl="0" w:tplc="7D8622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4A75AA4"/>
    <w:multiLevelType w:val="hybridMultilevel"/>
    <w:tmpl w:val="32D21444"/>
    <w:lvl w:ilvl="0" w:tplc="FD206A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15E4"/>
    <w:rsid w:val="000163D9"/>
    <w:rsid w:val="000F637D"/>
    <w:rsid w:val="002D4616"/>
    <w:rsid w:val="003E656A"/>
    <w:rsid w:val="0041613F"/>
    <w:rsid w:val="004C00F8"/>
    <w:rsid w:val="005A19EB"/>
    <w:rsid w:val="006201CA"/>
    <w:rsid w:val="006E4E2A"/>
    <w:rsid w:val="0084110D"/>
    <w:rsid w:val="00A24451"/>
    <w:rsid w:val="00AA7831"/>
    <w:rsid w:val="00AD798B"/>
    <w:rsid w:val="00B715E4"/>
    <w:rsid w:val="00B726CD"/>
    <w:rsid w:val="00C01915"/>
    <w:rsid w:val="00D13DAB"/>
    <w:rsid w:val="00D25DA7"/>
    <w:rsid w:val="00D72343"/>
    <w:rsid w:val="00DF06D9"/>
    <w:rsid w:val="00E51CB1"/>
    <w:rsid w:val="00E645AA"/>
    <w:rsid w:val="00E74680"/>
    <w:rsid w:val="00F60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D2621"/>
  <w15:chartTrackingRefBased/>
  <w15:docId w15:val="{1E10CC81-6B67-4932-977D-946F02EDE1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color w:val="000000" w:themeColor="text1"/>
        <w:sz w:val="26"/>
        <w:szCs w:val="22"/>
        <w:lang w:val="en-US" w:eastAsia="en-US" w:bidi="ar-SA"/>
      </w:rPr>
    </w:rPrDefault>
    <w:pPrDefault>
      <w:pPr>
        <w:spacing w:after="100" w:line="257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15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15E4"/>
    <w:pPr>
      <w:ind w:left="720"/>
      <w:contextualSpacing/>
    </w:pPr>
  </w:style>
  <w:style w:type="table" w:styleId="TableGrid">
    <w:name w:val="Table Grid"/>
    <w:basedOn w:val="TableNormal"/>
    <w:uiPriority w:val="39"/>
    <w:rsid w:val="00B715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F06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06D9"/>
  </w:style>
  <w:style w:type="paragraph" w:styleId="Footer">
    <w:name w:val="footer"/>
    <w:basedOn w:val="Normal"/>
    <w:link w:val="FooterChar"/>
    <w:uiPriority w:val="99"/>
    <w:unhideWhenUsed/>
    <w:rsid w:val="00DF06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06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Relationship Id="rId24" Type="http://schemas.openxmlformats.org/officeDocument/2006/relationships/header" Target="header1.xml"/><Relationship Id="rId2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368</Words>
  <Characters>2103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iếu bài tập tuần Toán lớp 3</vt:lpstr>
    </vt:vector>
  </TitlesOfParts>
  <Company/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7Z</dcterms:created>
  <dcterms:modified xsi:type="dcterms:W3CDTF">2021-01-10T22:59:47Z</dcterms:modified>
  <dc:title>PHIẾU BÀI TẬP TUẦN 14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